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F8798F">
        <w:rPr>
          <w:rFonts w:ascii="Times New Roman" w:hAnsi="Times New Roman" w:cs="Times New Roman"/>
          <w:b/>
          <w:sz w:val="24"/>
          <w:szCs w:val="24"/>
        </w:rPr>
        <w:t>9-8-2021</w:t>
      </w:r>
      <w:bookmarkStart w:id="0" w:name="_GoBack"/>
      <w:bookmarkEnd w:id="0"/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eTextbook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5.4pt" o:ole="">
            <v:imagedata r:id="rId8" o:title=""/>
          </v:shape>
          <o:OLEObject Type="Embed" ProgID="Equation.DSMT4" ShapeID="_x0000_i1025" DrawAspect="Content" ObjectID="_1692623965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4pt" o:ole="">
            <v:imagedata r:id="rId10" o:title=""/>
          </v:shape>
          <o:OLEObject Type="Embed" ProgID="Equation.DSMT4" ShapeID="_x0000_i1026" DrawAspect="Content" ObjectID="_1692623966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>sentence should be replaced with, “The wet coal contains 4.58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>O per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5.9pt;height:16.5pt" o:ole="">
            <v:imagedata r:id="rId12" o:title=""/>
          </v:shape>
          <o:OLEObject Type="Embed" ProgID="Equation.DSMT4" ShapeID="_x0000_i1027" DrawAspect="Content" ObjectID="_1692623967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>n the second equation above the “Test Yourself” block, in the numerator of the third term, it should say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>n both of the hydrogen balances (2 instances), it should read “300 mol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>300 mol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5333E9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>
        <w:rPr>
          <w:b/>
          <w:color w:val="222222"/>
        </w:rPr>
        <w:t>Section 4.6b</w:t>
      </w:r>
      <w:r w:rsidR="00472601" w:rsidRPr="004A393E">
        <w:rPr>
          <w:b/>
          <w:color w:val="222222"/>
        </w:rPr>
        <w:t xml:space="preserve">, </w:t>
      </w:r>
      <w:r w:rsidR="0014757B"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="0014757B" w:rsidRPr="004A393E">
        <w:rPr>
          <w:color w:val="222222"/>
        </w:rPr>
        <w:t>he last response</w:t>
      </w:r>
      <w:r>
        <w:rPr>
          <w:color w:val="222222"/>
        </w:rPr>
        <w:t xml:space="preserve"> should be 4</w:t>
      </w:r>
      <w:r w:rsidR="0014757B" w:rsidRPr="004A393E">
        <w:rPr>
          <w:color w:val="222222"/>
        </w:rPr>
        <w:t>0 (delete “kmol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mol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kmol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692623968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emove the “mol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8.65pt;height:15pt" o:ole="">
            <v:imagedata r:id="rId16" o:title=""/>
          </v:shape>
          <o:OLEObject Type="Embed" ProgID="Equation.DSMT4" ShapeID="_x0000_i1029" DrawAspect="Content" ObjectID="_1692623969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>4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>13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>6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mol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>(1 mol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</w:t>
      </w:r>
      <w:r w:rsidR="00292706">
        <w:rPr>
          <w:rFonts w:ascii="Times New Roman" w:hAnsi="Times New Roman" w:cs="Times New Roman"/>
          <w:sz w:val="24"/>
          <w:szCs w:val="24"/>
        </w:rPr>
        <w:t xml:space="preserve">“(c) </w:t>
      </w:r>
      <w:r w:rsidRPr="004A393E">
        <w:rPr>
          <w:rFonts w:ascii="Times New Roman" w:hAnsi="Times New Roman" w:cs="Times New Roman"/>
          <w:sz w:val="24"/>
          <w:szCs w:val="24"/>
        </w:rPr>
        <w:t>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4pt;height:17.65pt" o:ole="">
            <v:imagedata r:id="rId18" o:title=""/>
          </v:shape>
          <o:OLEObject Type="Embed" ProgID="Equation.DSMT4" ShapeID="_x0000_i1030" DrawAspect="Content" ObjectID="_1692623970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lastRenderedPageBreak/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>0.795 mol A reacted/mol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 with the following:  “For a methanol production rate of 100 kmol/h, calculate the fresh feed rate (kmol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kmol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4pt;height:15.4pt" o:ole="">
            <v:imagedata r:id="rId20" o:title=""/>
          </v:shape>
          <o:OLEObject Type="Embed" ProgID="Equation.DSMT4" ShapeID="_x0000_i1031" DrawAspect="Content" ObjectID="_1692623971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4pt;height:15.4pt" o:ole="">
            <v:imagedata r:id="rId22" o:title=""/>
          </v:shape>
          <o:OLEObject Type="Embed" ProgID="Equation.DSMT4" ShapeID="_x0000_i1032" DrawAspect="Content" ObjectID="_1692623972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BA34E7">
        <w:rPr>
          <w:rFonts w:ascii="Times New Roman" w:hAnsi="Times New Roman" w:cs="Times New Roman"/>
          <w:sz w:val="24"/>
          <w:szCs w:val="24"/>
        </w:rPr>
        <w:t>above Example 5.3-11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15pt" o:ole="">
            <v:imagedata r:id="rId24" o:title=""/>
          </v:shape>
          <o:OLEObject Type="Embed" ProgID="Equation.DSMT4" ShapeID="_x0000_i1033" DrawAspect="Content" ObjectID="_1692623973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>y – 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8.65pt;height:17.65pt" o:ole="">
            <v:imagedata r:id="rId26" o:title=""/>
          </v:shape>
          <o:OLEObject Type="Embed" ProgID="Equation.DSMT4" ShapeID="_x0000_i1034" DrawAspect="Content" ObjectID="_1692623974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3.65pt;height:17.65pt" o:ole="">
            <v:imagedata r:id="rId28" o:title=""/>
          </v:shape>
          <o:OLEObject Type="Embed" ProgID="Equation.DSMT4" ShapeID="_x0000_i1035" DrawAspect="Content" ObjectID="_1692623975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mol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mJ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</w:t>
      </w:r>
      <w:r w:rsidR="002B3D18">
        <w:rPr>
          <w:rFonts w:ascii="Times New Roman" w:hAnsi="Times New Roman" w:cs="Times New Roman"/>
          <w:sz w:val="24"/>
          <w:szCs w:val="24"/>
        </w:rPr>
        <w:t>the heat of formation of benzene should be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0071D2">
        <w:rPr>
          <w:rFonts w:ascii="Times New Roman" w:hAnsi="Times New Roman" w:cs="Times New Roman"/>
          <w:sz w:val="24"/>
          <w:szCs w:val="24"/>
        </w:rPr>
        <w:t>+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692623976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>862 kPa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</w:t>
      </w:r>
      <w:r w:rsidR="00853D04">
        <w:rPr>
          <w:rFonts w:ascii="Times New Roman" w:hAnsi="Times New Roman" w:cs="Times New Roman"/>
          <w:sz w:val="24"/>
          <w:szCs w:val="24"/>
        </w:rPr>
        <w:t>(c)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956FE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color w:val="000000"/>
          <w:sz w:val="24"/>
        </w:rPr>
        <w:t>T</w: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he carats should be removed from the headings of the last two columns (standard heats of formation and combustion), making those headings </w:t>
      </w:r>
      <w:r w:rsidR="001570CB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7" type="#_x0000_t75" style="width:63.75pt;height:18.75pt" o:ole="">
            <v:imagedata r:id="rId32" o:title=""/>
          </v:shape>
          <o:OLEObject Type="Embed" ProgID="Equation.DSMT4" ShapeID="_x0000_i1037" DrawAspect="Content" ObjectID="_1692623977" r:id="rId33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and </w:t>
      </w:r>
      <w:r w:rsidR="00AD1D74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8" type="#_x0000_t75" style="width:63pt;height:18.75pt" o:ole="">
            <v:imagedata r:id="rId34" o:title=""/>
          </v:shape>
          <o:OLEObject Type="Embed" ProgID="Equation.DSMT4" ShapeID="_x0000_i1038" DrawAspect="Content" ObjectID="_1692623978" r:id="rId35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9" type="#_x0000_t75" style="width:23.65pt;height:18.4pt" o:ole="">
            <v:imagedata r:id="rId36" o:title=""/>
          </v:shape>
          <o:OLEObject Type="Embed" ProgID="Equation.DSMT4" ShapeID="_x0000_i1039" DrawAspect="Content" ObjectID="_1692623979" r:id="rId37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5A8C" w:rsidRDefault="00FB5A8C" w:rsidP="00713085">
      <w:pPr>
        <w:spacing w:after="0" w:line="240" w:lineRule="auto"/>
      </w:pPr>
      <w:r>
        <w:separator/>
      </w:r>
    </w:p>
  </w:endnote>
  <w:endnote w:type="continuationSeparator" w:id="0">
    <w:p w:rsidR="00FB5A8C" w:rsidRDefault="00FB5A8C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8798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5A8C" w:rsidRDefault="00FB5A8C" w:rsidP="00713085">
      <w:pPr>
        <w:spacing w:after="0" w:line="240" w:lineRule="auto"/>
      </w:pPr>
      <w:r>
        <w:separator/>
      </w:r>
    </w:p>
  </w:footnote>
  <w:footnote w:type="continuationSeparator" w:id="0">
    <w:p w:rsidR="00FB5A8C" w:rsidRDefault="00FB5A8C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071D2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752EB"/>
    <w:rsid w:val="0028190D"/>
    <w:rsid w:val="00292706"/>
    <w:rsid w:val="00295420"/>
    <w:rsid w:val="002A2E5A"/>
    <w:rsid w:val="002A31FA"/>
    <w:rsid w:val="002B0789"/>
    <w:rsid w:val="002B3D18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333E9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53D04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5DE4"/>
    <w:rsid w:val="008E4D5B"/>
    <w:rsid w:val="00926FD9"/>
    <w:rsid w:val="00930CB3"/>
    <w:rsid w:val="00933A18"/>
    <w:rsid w:val="00943F92"/>
    <w:rsid w:val="00964B08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A34E7"/>
    <w:rsid w:val="00BB5794"/>
    <w:rsid w:val="00BC5E61"/>
    <w:rsid w:val="00BD0513"/>
    <w:rsid w:val="00BD35C0"/>
    <w:rsid w:val="00BE38CE"/>
    <w:rsid w:val="00BF0675"/>
    <w:rsid w:val="00C105B8"/>
    <w:rsid w:val="00C277B7"/>
    <w:rsid w:val="00C35119"/>
    <w:rsid w:val="00C61951"/>
    <w:rsid w:val="00C6521F"/>
    <w:rsid w:val="00C715A2"/>
    <w:rsid w:val="00C84F96"/>
    <w:rsid w:val="00C855E1"/>
    <w:rsid w:val="00C940DC"/>
    <w:rsid w:val="00C95965"/>
    <w:rsid w:val="00CA2FB6"/>
    <w:rsid w:val="00CA7E70"/>
    <w:rsid w:val="00CB5FE0"/>
    <w:rsid w:val="00CB7ECC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0F9C"/>
    <w:rsid w:val="00DB673F"/>
    <w:rsid w:val="00DC1ECE"/>
    <w:rsid w:val="00DC3D8B"/>
    <w:rsid w:val="00E00325"/>
    <w:rsid w:val="00E03375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8798F"/>
    <w:rsid w:val="00F924B8"/>
    <w:rsid w:val="00F9384A"/>
    <w:rsid w:val="00FA0764"/>
    <w:rsid w:val="00FB5A8C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9C3723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792</Words>
  <Characters>10215</Characters>
  <Application>Microsoft Office Word</Application>
  <DocSecurity>0</DocSecurity>
  <Lines>85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3</cp:revision>
  <cp:lastPrinted>2016-04-05T01:20:00Z</cp:lastPrinted>
  <dcterms:created xsi:type="dcterms:W3CDTF">2021-09-08T20:32:00Z</dcterms:created>
  <dcterms:modified xsi:type="dcterms:W3CDTF">2021-09-08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